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192C14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RIGA TECHNICAL UNIVERSITY</w:t>
      </w:r>
    </w:p>
    <w:p w14:paraId="0EBCB663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FACULTY OF ELECTRONICS AND TELECOMMUNICATION</w:t>
      </w:r>
    </w:p>
    <w:p w14:paraId="78ADB38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ACC36E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 w:rsidRPr="00BC23C7">
        <w:rPr>
          <w:rFonts w:ascii="Arial" w:eastAsia="Droid Sans" w:hAnsi="Arial" w:cs="Arial"/>
          <w:noProof/>
          <w:color w:val="0000FF"/>
          <w:sz w:val="27"/>
          <w:szCs w:val="27"/>
          <w:lang w:eastAsia="ru-RU"/>
        </w:rPr>
        <w:drawing>
          <wp:inline distT="0" distB="0" distL="0" distR="0" wp14:anchorId="5B086DE8" wp14:editId="6D6D3E89">
            <wp:extent cx="1765005" cy="1464077"/>
            <wp:effectExtent l="0" t="0" r="6985" b="3175"/>
            <wp:docPr id="7" name="Picture 15" descr="Картинки по запросу rīgas tehniskā universitāte">
              <a:hlinkClick xmlns:a="http://schemas.openxmlformats.org/drawingml/2006/main" r:id="rId5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Картинки по запросу rīgas tehniskā universitāte">
                      <a:hlinkClick r:id="rId5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425" cy="1468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30A11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</w:p>
    <w:p w14:paraId="3D861953" w14:textId="23FDACFA" w:rsidR="000A0A61" w:rsidRPr="00BC23C7" w:rsidRDefault="00243B5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>
        <w:rPr>
          <w:rFonts w:ascii="Helvetica" w:eastAsia="Droid Sans" w:hAnsi="Helvetica" w:cs="FreeSans"/>
          <w:sz w:val="28"/>
          <w:szCs w:val="28"/>
          <w:lang w:eastAsia="ru-RU" w:bidi="hi-IN"/>
        </w:rPr>
        <w:t>5G Wireless Technologies</w:t>
      </w:r>
    </w:p>
    <w:p w14:paraId="5C86554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</w:p>
    <w:p w14:paraId="288158C2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 w:rsidRPr="00BC23C7">
        <w:rPr>
          <w:rFonts w:ascii="Helvetica" w:eastAsia="Droid Sans" w:hAnsi="Helvetica" w:cs="FreeSans"/>
          <w:sz w:val="28"/>
          <w:szCs w:val="28"/>
          <w:lang w:eastAsia="ru-RU" w:bidi="hi-IN"/>
        </w:rPr>
        <w:t>Laboratory work 1</w:t>
      </w:r>
    </w:p>
    <w:p w14:paraId="0536E285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59CCC34" w14:textId="41D91FF8" w:rsidR="000A0A61" w:rsidRPr="00BC23C7" w:rsidRDefault="00BA2A5B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b/>
          <w:bCs/>
          <w:iCs/>
          <w:sz w:val="32"/>
          <w:szCs w:val="32"/>
          <w:lang w:bidi="hi-IN"/>
        </w:rPr>
      </w:pPr>
      <w:r w:rsidRPr="00BA2A5B">
        <w:rPr>
          <w:rFonts w:ascii="Helvetica" w:eastAsia="Droid Sans" w:hAnsi="Helvetica" w:cs="FreeSans"/>
          <w:b/>
          <w:bCs/>
          <w:iCs/>
          <w:sz w:val="32"/>
          <w:szCs w:val="32"/>
          <w:lang w:bidi="hi-IN"/>
        </w:rPr>
        <w:t>Modulations and receivers</w:t>
      </w:r>
    </w:p>
    <w:p w14:paraId="0B52B01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7E3A745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238D1AF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77508A4F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7D70051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Helvetica" w:hAnsi="Helvetica" w:cs="Helvetica"/>
          <w:sz w:val="24"/>
          <w:szCs w:val="24"/>
          <w:lang w:eastAsia="ru-RU" w:bidi="hi-IN"/>
        </w:rPr>
      </w:pPr>
      <w:r w:rsidRPr="00BC23C7">
        <w:rPr>
          <w:rFonts w:ascii="Helvetica" w:eastAsia="Helvetica" w:hAnsi="Helvetica" w:cs="Helvetica"/>
          <w:sz w:val="24"/>
          <w:szCs w:val="24"/>
          <w:lang w:eastAsia="ru-RU" w:bidi="hi-IN"/>
        </w:rPr>
        <w:t>Ruslans Babajans, 171REB152, REGV0</w:t>
      </w:r>
    </w:p>
    <w:p w14:paraId="3E341AF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FFA382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D4967F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4265E4D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EFC7548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762C25AB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16ADFB26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B88952E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1CFDE4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0E8F181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29C2371" w14:textId="42A2AA77" w:rsidR="000A0A61" w:rsidRPr="00BC23C7" w:rsidRDefault="000A0A61" w:rsidP="000A0A61">
      <w:pPr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Riga, 202</w:t>
      </w:r>
      <w:r>
        <w:rPr>
          <w:rFonts w:ascii="Helvetica" w:eastAsia="Droid Sans" w:hAnsi="Helvetica" w:cs="FreeSans"/>
          <w:sz w:val="24"/>
          <w:szCs w:val="24"/>
          <w:lang w:eastAsia="ru-RU" w:bidi="hi-IN"/>
        </w:rPr>
        <w:t>1</w:t>
      </w:r>
    </w:p>
    <w:p w14:paraId="40D04D36" w14:textId="75726B26" w:rsidR="000A0A61" w:rsidRDefault="000A0A61">
      <w:r>
        <w:br w:type="page"/>
      </w:r>
    </w:p>
    <w:p w14:paraId="41857B6E" w14:textId="464805C7" w:rsidR="004345CE" w:rsidRDefault="00301F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01F9E">
        <w:rPr>
          <w:rFonts w:ascii="Times New Roman" w:hAnsi="Times New Roman" w:cs="Times New Roman"/>
          <w:b/>
          <w:bCs/>
          <w:sz w:val="28"/>
          <w:szCs w:val="28"/>
        </w:rPr>
        <w:lastRenderedPageBreak/>
        <w:t>Home task</w:t>
      </w:r>
    </w:p>
    <w:p w14:paraId="541287B2" w14:textId="36DB77BE" w:rsidR="00301F9E" w:rsidRDefault="00301F9E" w:rsidP="00301F9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01F9E">
        <w:rPr>
          <w:rFonts w:ascii="Times New Roman" w:hAnsi="Times New Roman" w:cs="Times New Roman"/>
          <w:sz w:val="24"/>
          <w:szCs w:val="24"/>
        </w:rPr>
        <w:t>Write down an expression of amplitude modulated signal if modula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1F9E">
        <w:rPr>
          <w:rFonts w:ascii="Times New Roman" w:hAnsi="Times New Roman" w:cs="Times New Roman"/>
          <w:sz w:val="24"/>
          <w:szCs w:val="24"/>
        </w:rPr>
        <w:t>signal is a sine wave. Express it as a sum of harmonic spectral com-ponents. Append timing diagrams and spectra of the modulating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1F9E">
        <w:rPr>
          <w:rFonts w:ascii="Times New Roman" w:hAnsi="Times New Roman" w:cs="Times New Roman"/>
          <w:sz w:val="24"/>
          <w:szCs w:val="24"/>
        </w:rPr>
        <w:t>modulated signals.</w:t>
      </w:r>
    </w:p>
    <w:p w14:paraId="1C8D932F" w14:textId="2F16E750" w:rsidR="00301F9E" w:rsidRDefault="00301F9E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1CB4C653" w14:textId="20A0DBFC" w:rsidR="00301F9E" w:rsidRDefault="005D7A9C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5D7A9C">
        <w:rPr>
          <w:rFonts w:ascii="Times New Roman" w:hAnsi="Times New Roman" w:cs="Times New Roman"/>
          <w:position w:val="-158"/>
          <w:sz w:val="24"/>
          <w:szCs w:val="24"/>
        </w:rPr>
        <w:object w:dxaOrig="6700" w:dyaOrig="3280" w14:anchorId="7CAA7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35.25pt;height:164.25pt" o:ole="">
            <v:imagedata r:id="rId7" o:title=""/>
          </v:shape>
          <o:OLEObject Type="Embed" ProgID="Equation.DSMT4" ShapeID="_x0000_i1029" DrawAspect="Content" ObjectID="_1676233407" r:id="rId8"/>
        </w:object>
      </w:r>
    </w:p>
    <w:p w14:paraId="56240AD1" w14:textId="3FBFDD93" w:rsidR="00666D7A" w:rsidRDefault="00666D7A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3EA42E96" w14:textId="3B9C16B2" w:rsidR="00666D7A" w:rsidRDefault="00666D7A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6E1F7B36" w14:textId="53500215" w:rsidR="00666D7A" w:rsidRPr="00666D7A" w:rsidRDefault="00666D7A" w:rsidP="00666D7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66D7A">
        <w:rPr>
          <w:rFonts w:ascii="Times New Roman" w:hAnsi="Times New Roman" w:cs="Times New Roman"/>
          <w:sz w:val="24"/>
          <w:szCs w:val="24"/>
        </w:rPr>
        <w:t>Draw the structure of the superheterodyne receiver. Assume it is supposed to receive AM signal. The modulating signal is s(t). Carrier’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6D7A">
        <w:rPr>
          <w:rFonts w:ascii="Times New Roman" w:hAnsi="Times New Roman" w:cs="Times New Roman"/>
          <w:sz w:val="24"/>
          <w:szCs w:val="24"/>
        </w:rPr>
        <w:t>frequensy</w:t>
      </w:r>
      <w:proofErr w:type="spellEnd"/>
      <w:r w:rsidRPr="00666D7A">
        <w:rPr>
          <w:rFonts w:ascii="Times New Roman" w:hAnsi="Times New Roman" w:cs="Times New Roman"/>
          <w:sz w:val="24"/>
          <w:szCs w:val="24"/>
        </w:rPr>
        <w:t xml:space="preserve"> is f0, intermediate frequency — </w:t>
      </w:r>
      <w:proofErr w:type="spellStart"/>
      <w:r w:rsidRPr="00666D7A">
        <w:rPr>
          <w:rFonts w:ascii="Times New Roman" w:hAnsi="Times New Roman" w:cs="Times New Roman"/>
          <w:sz w:val="24"/>
          <w:szCs w:val="24"/>
        </w:rPr>
        <w:t>fIF</w:t>
      </w:r>
      <w:proofErr w:type="spellEnd"/>
      <w:r w:rsidRPr="00666D7A">
        <w:rPr>
          <w:rFonts w:ascii="Times New Roman" w:hAnsi="Times New Roman" w:cs="Times New Roman"/>
          <w:sz w:val="24"/>
          <w:szCs w:val="24"/>
        </w:rPr>
        <w:t>. Write down express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6D7A">
        <w:rPr>
          <w:rFonts w:ascii="Times New Roman" w:hAnsi="Times New Roman" w:cs="Times New Roman"/>
          <w:sz w:val="24"/>
          <w:szCs w:val="24"/>
        </w:rPr>
        <w:t>of the signals in each point of the diagram.</w:t>
      </w:r>
    </w:p>
    <w:sectPr w:rsidR="00666D7A" w:rsidRPr="00666D7A" w:rsidSect="001264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roid Sans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FreeSans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EB3713B"/>
    <w:multiLevelType w:val="hybridMultilevel"/>
    <w:tmpl w:val="229C01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TQwMzIxtzQyMLc0NLRQ0lEKTi0uzszPAykwrAUAo0UINywAAAA="/>
  </w:docVars>
  <w:rsids>
    <w:rsidRoot w:val="000A0A61"/>
    <w:rsid w:val="000A0A61"/>
    <w:rsid w:val="001264F1"/>
    <w:rsid w:val="00243B51"/>
    <w:rsid w:val="00301F9E"/>
    <w:rsid w:val="004345CE"/>
    <w:rsid w:val="005732F2"/>
    <w:rsid w:val="005D7A9C"/>
    <w:rsid w:val="00666D7A"/>
    <w:rsid w:val="00BA2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1C7C40"/>
  <w15:chartTrackingRefBased/>
  <w15:docId w15:val="{884B641A-36ED-4E7E-AF0A-9B48B1FF4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1F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hyperlink" Target="https://www.google.com/url?sa=i&amp;rct=j&amp;q=&amp;esrc=s&amp;source=images&amp;cd=&amp;cad=rja&amp;uact=8&amp;ved=2ahUKEwj9zKXEs6fgAhWF1iwKHceJAlAQjRx6BAgBEAU&amp;url=https://lv.wikipedia.org/wiki/Att%C4%93ls:RTU_logo_2017.svg&amp;psig=AOvVaw2YftzNrZHl3gHZWIEXy3Ih&amp;ust=1549552627423236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2</Pages>
  <Words>107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s Babajans</dc:creator>
  <cp:keywords/>
  <dc:description/>
  <cp:lastModifiedBy>Ruslans Babajans</cp:lastModifiedBy>
  <cp:revision>3</cp:revision>
  <dcterms:created xsi:type="dcterms:W3CDTF">2021-03-01T08:54:00Z</dcterms:created>
  <dcterms:modified xsi:type="dcterms:W3CDTF">2021-03-02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